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88FA08" w14:textId="2DF9CF04" w:rsidR="002078FE" w:rsidRDefault="00507BF0" w:rsidP="002078FE">
      <w:pPr>
        <w:jc w:val="center"/>
        <w:rPr>
          <w:b/>
          <w:color w:val="0070C0"/>
        </w:rPr>
      </w:pPr>
      <w:r w:rsidRPr="00507BF0">
        <w:rPr>
          <w:b/>
          <w:color w:val="0070C0"/>
        </w:rPr>
        <w:t xml:space="preserve">PHIẾU BÀI TẬP TOÁN - TUẦN </w:t>
      </w:r>
      <w:r w:rsidR="00D64EBF">
        <w:rPr>
          <w:b/>
          <w:color w:val="0070C0"/>
        </w:rPr>
        <w:t>1</w:t>
      </w:r>
      <w:r w:rsidR="008E5F9D">
        <w:rPr>
          <w:b/>
          <w:color w:val="0070C0"/>
        </w:rPr>
        <w:t>6</w:t>
      </w:r>
    </w:p>
    <w:p w14:paraId="008240CE" w14:textId="3E0D8DF7" w:rsidR="0087716C" w:rsidRDefault="008E5F9D" w:rsidP="0087716C">
      <w:pPr>
        <w:jc w:val="center"/>
        <w:rPr>
          <w:b/>
          <w:color w:val="0070C0"/>
        </w:rPr>
      </w:pPr>
      <w:r>
        <w:rPr>
          <w:b/>
          <w:color w:val="0070C0"/>
        </w:rPr>
        <w:t>Thương có chữ số 0. Chia cho số có ba chữ số</w:t>
      </w:r>
      <w:r w:rsidR="00C43523">
        <w:rPr>
          <w:b/>
          <w:color w:val="0070C0"/>
        </w:rPr>
        <w:t>.</w:t>
      </w:r>
    </w:p>
    <w:p w14:paraId="085EC9B3" w14:textId="290C02B7" w:rsidR="00D64EBF" w:rsidRDefault="00507BF0" w:rsidP="00D64EBF">
      <w:r w:rsidRPr="00507BF0">
        <w:rPr>
          <w:b/>
          <w:color w:val="0070C0"/>
        </w:rPr>
        <w:t>Bài 1</w:t>
      </w:r>
      <w:r w:rsidR="002078FE">
        <w:t xml:space="preserve">: </w:t>
      </w:r>
      <w:r w:rsidR="00C43523">
        <w:t>Đúng ghi Đ, s</w:t>
      </w:r>
      <w:r w:rsidR="008E5F9D">
        <w:t>ai ghi S</w:t>
      </w:r>
      <w:bookmarkStart w:id="0" w:name="_GoBack"/>
      <w:bookmarkEnd w:id="0"/>
      <w:r w:rsidR="00D64EBF">
        <w:t>:</w:t>
      </w:r>
    </w:p>
    <w:p w14:paraId="657471CE" w14:textId="329B3E5E" w:rsidR="000E3FCD" w:rsidRPr="000E3FCD" w:rsidRDefault="00D64EBF" w:rsidP="00D64EBF">
      <w:r>
        <w:tab/>
      </w:r>
      <w:r w:rsidR="008E5F9D" w:rsidRPr="008E5F9D">
        <w:rPr>
          <w:position w:val="-40"/>
        </w:rPr>
        <w:object w:dxaOrig="3060" w:dyaOrig="940" w14:anchorId="111EB7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1pt;height:47.35pt" o:ole="">
            <v:imagedata r:id="rId7" o:title=""/>
          </v:shape>
          <o:OLEObject Type="Embed" ProgID="Equation.DSMT4" ShapeID="_x0000_i1025" DrawAspect="Content" ObjectID="_1587992725" r:id="rId8"/>
        </w:object>
      </w:r>
      <w:r w:rsidR="008E5F9D">
        <w:tab/>
      </w:r>
      <w:r w:rsidR="008E5F9D">
        <w:tab/>
      </w:r>
      <w:r>
        <w:t xml:space="preserve"> </w:t>
      </w:r>
      <w:r w:rsidR="008E5F9D" w:rsidRPr="008E5F9D">
        <w:rPr>
          <w:position w:val="-40"/>
        </w:rPr>
        <w:object w:dxaOrig="3080" w:dyaOrig="940" w14:anchorId="18EB4588">
          <v:shape id="_x0000_i1026" type="#_x0000_t75" style="width:153.75pt;height:47.35pt" o:ole="">
            <v:imagedata r:id="rId9" o:title=""/>
          </v:shape>
          <o:OLEObject Type="Embed" ProgID="Equation.DSMT4" ShapeID="_x0000_i1026" DrawAspect="Content" ObjectID="_1587992726" r:id="rId10"/>
        </w:object>
      </w:r>
      <w:r>
        <w:t xml:space="preserve">  </w:t>
      </w:r>
    </w:p>
    <w:p w14:paraId="402D4BB7" w14:textId="77777777" w:rsidR="009254BA" w:rsidRDefault="00507BF0" w:rsidP="009254BA">
      <w:r w:rsidRPr="00507BF0">
        <w:rPr>
          <w:b/>
          <w:color w:val="0070C0"/>
        </w:rPr>
        <w:t>Bài 2</w:t>
      </w:r>
      <w:r>
        <w:t>:</w:t>
      </w:r>
      <w:r w:rsidR="002078FE" w:rsidRPr="002078FE">
        <w:t xml:space="preserve"> </w:t>
      </w:r>
      <w:r w:rsidR="009254BA">
        <w:t>Đặt tính rồi tính:</w:t>
      </w:r>
    </w:p>
    <w:p w14:paraId="5AD19CFA" w14:textId="3E088766" w:rsidR="00172E0B" w:rsidRDefault="009254BA" w:rsidP="009254BA">
      <w:r>
        <w:tab/>
      </w:r>
      <w:r w:rsidR="008E5F9D" w:rsidRPr="0087716C">
        <w:rPr>
          <w:position w:val="-70"/>
        </w:rPr>
        <w:object w:dxaOrig="1719" w:dyaOrig="1540" w14:anchorId="7B233B53">
          <v:shape id="_x0000_i1027" type="#_x0000_t75" style="width:86.25pt;height:77.2pt" o:ole="">
            <v:imagedata r:id="rId11" o:title=""/>
          </v:shape>
          <o:OLEObject Type="Embed" ProgID="Equation.DSMT4" ShapeID="_x0000_i1027" DrawAspect="Content" ObjectID="_1587992727" r:id="rId12"/>
        </w:object>
      </w:r>
      <w:r>
        <w:t xml:space="preserve"> </w:t>
      </w:r>
      <w:r>
        <w:tab/>
      </w:r>
      <w:r>
        <w:tab/>
      </w:r>
      <w:r w:rsidR="008E5F9D" w:rsidRPr="0087716C">
        <w:rPr>
          <w:position w:val="-70"/>
        </w:rPr>
        <w:object w:dxaOrig="1719" w:dyaOrig="1540" w14:anchorId="11A7CB21">
          <v:shape id="_x0000_i1028" type="#_x0000_t75" style="width:86.25pt;height:77.2pt" o:ole="">
            <v:imagedata r:id="rId13" o:title=""/>
          </v:shape>
          <o:OLEObject Type="Embed" ProgID="Equation.DSMT4" ShapeID="_x0000_i1028" DrawAspect="Content" ObjectID="_1587992728" r:id="rId14"/>
        </w:object>
      </w:r>
      <w:r>
        <w:t xml:space="preserve"> </w:t>
      </w:r>
      <w:r>
        <w:tab/>
      </w:r>
      <w:r>
        <w:tab/>
      </w:r>
      <w:r w:rsidR="008E5F9D" w:rsidRPr="0087716C">
        <w:rPr>
          <w:position w:val="-70"/>
        </w:rPr>
        <w:object w:dxaOrig="1719" w:dyaOrig="1540" w14:anchorId="6D285AB9">
          <v:shape id="_x0000_i1029" type="#_x0000_t75" style="width:86.25pt;height:77.2pt" o:ole="">
            <v:imagedata r:id="rId15" o:title=""/>
          </v:shape>
          <o:OLEObject Type="Embed" ProgID="Equation.DSMT4" ShapeID="_x0000_i1029" DrawAspect="Content" ObjectID="_1587992729" r:id="rId16"/>
        </w:object>
      </w:r>
    </w:p>
    <w:p w14:paraId="79F8E78C" w14:textId="0F4B6792" w:rsidR="0087716C" w:rsidRDefault="00507BF0" w:rsidP="0087716C">
      <w:r w:rsidRPr="00507BF0">
        <w:rPr>
          <w:b/>
          <w:color w:val="0070C0"/>
        </w:rPr>
        <w:t>Bài 3</w:t>
      </w:r>
      <w:r>
        <w:t>:</w:t>
      </w:r>
      <w:r w:rsidR="00D01B90">
        <w:t xml:space="preserve"> </w:t>
      </w:r>
      <w:r w:rsidR="0087716C">
        <w:t>Khoanh vào kết quả đặt trước câu trả lời đúng :</w:t>
      </w:r>
    </w:p>
    <w:p w14:paraId="5AD11791" w14:textId="1D456CC2" w:rsidR="0087716C" w:rsidRDefault="0087716C" w:rsidP="0087716C">
      <w:r>
        <w:tab/>
        <w:t xml:space="preserve">a) Kết quả của phép chia </w:t>
      </w:r>
      <w:r w:rsidR="008E5F9D">
        <w:t>9840</w:t>
      </w:r>
      <w:r>
        <w:t xml:space="preserve"> : </w:t>
      </w:r>
      <w:r w:rsidR="008E5F9D">
        <w:t>48</w:t>
      </w:r>
      <w:r>
        <w:t xml:space="preserve"> là:</w:t>
      </w:r>
    </w:p>
    <w:p w14:paraId="783CD04F" w14:textId="3089B4A1" w:rsidR="0087716C" w:rsidRDefault="0087716C" w:rsidP="0087716C">
      <w:r>
        <w:tab/>
        <w:t xml:space="preserve">A. </w:t>
      </w:r>
      <w:r w:rsidR="008E5F9D">
        <w:t>25</w:t>
      </w:r>
      <w:r>
        <w:tab/>
      </w:r>
      <w:r>
        <w:tab/>
      </w:r>
      <w:r w:rsidR="008E5F9D">
        <w:tab/>
      </w:r>
      <w:r>
        <w:t xml:space="preserve">B. </w:t>
      </w:r>
      <w:r w:rsidR="008E5F9D">
        <w:t>205</w:t>
      </w:r>
      <w:r>
        <w:tab/>
      </w:r>
      <w:r>
        <w:tab/>
        <w:t xml:space="preserve">C. </w:t>
      </w:r>
      <w:r w:rsidR="008E5F9D">
        <w:t>250</w:t>
      </w:r>
      <w:r>
        <w:tab/>
      </w:r>
      <w:r>
        <w:tab/>
        <w:t xml:space="preserve">D. </w:t>
      </w:r>
      <w:r w:rsidR="008E5F9D">
        <w:t>5</w:t>
      </w:r>
      <w:r>
        <w:t>2</w:t>
      </w:r>
    </w:p>
    <w:p w14:paraId="1543686D" w14:textId="3BB2BFE9" w:rsidR="00D64EBF" w:rsidRDefault="0087716C" w:rsidP="00520421">
      <w:r>
        <w:tab/>
        <w:t xml:space="preserve">b) Phép chia </w:t>
      </w:r>
      <w:r w:rsidR="008E5F9D">
        <w:t>3915</w:t>
      </w:r>
      <w:r>
        <w:t xml:space="preserve"> : 1</w:t>
      </w:r>
      <w:r w:rsidR="008E5F9D">
        <w:t>45</w:t>
      </w:r>
      <w:r>
        <w:t xml:space="preserve"> có thương là:</w:t>
      </w:r>
    </w:p>
    <w:p w14:paraId="2C7B7BA9" w14:textId="217060D3" w:rsidR="0087716C" w:rsidRDefault="0087716C" w:rsidP="00520421">
      <w:r>
        <w:tab/>
        <w:t>A. 2</w:t>
      </w:r>
      <w:r w:rsidR="008E5F9D">
        <w:t>7</w:t>
      </w:r>
      <w:r>
        <w:tab/>
      </w:r>
      <w:r w:rsidR="008E5F9D">
        <w:tab/>
      </w:r>
      <w:r>
        <w:tab/>
        <w:t>B. 2</w:t>
      </w:r>
      <w:r w:rsidR="008E5F9D">
        <w:t>07</w:t>
      </w:r>
      <w:r>
        <w:tab/>
      </w:r>
      <w:r>
        <w:tab/>
        <w:t>C. 2</w:t>
      </w:r>
      <w:r w:rsidR="008E5F9D">
        <w:t>70</w:t>
      </w:r>
      <w:r>
        <w:tab/>
      </w:r>
      <w:r>
        <w:tab/>
        <w:t xml:space="preserve">D. </w:t>
      </w:r>
      <w:r w:rsidR="008E5F9D">
        <w:t>72</w:t>
      </w:r>
    </w:p>
    <w:p w14:paraId="70CE38C8" w14:textId="6B14C102" w:rsidR="008E5F9D" w:rsidRDefault="00507BF0" w:rsidP="008E5F9D">
      <w:r w:rsidRPr="00507BF0">
        <w:rPr>
          <w:b/>
          <w:color w:val="0070C0"/>
        </w:rPr>
        <w:t>Bài 4</w:t>
      </w:r>
      <w:r w:rsidR="009254BA">
        <w:t xml:space="preserve"> : </w:t>
      </w:r>
      <w:r w:rsidR="008E5F9D">
        <w:t>Tìm x :</w:t>
      </w:r>
    </w:p>
    <w:p w14:paraId="32653822" w14:textId="1A18B4AF" w:rsidR="008E5F9D" w:rsidRDefault="008E5F9D" w:rsidP="008E5F9D">
      <w:r>
        <w:tab/>
      </w:r>
      <w:r w:rsidRPr="008E5F9D">
        <w:rPr>
          <w:position w:val="-54"/>
        </w:rPr>
        <w:object w:dxaOrig="3000" w:dyaOrig="1200" w14:anchorId="3AB5CBD7">
          <v:shape id="_x0000_i1030" type="#_x0000_t75" style="width:149.85pt;height:60.3pt" o:ole="">
            <v:imagedata r:id="rId17" o:title=""/>
          </v:shape>
          <o:OLEObject Type="Embed" ProgID="Equation.DSMT4" ShapeID="_x0000_i1030" DrawAspect="Content" ObjectID="_1587992730" r:id="rId18"/>
        </w:object>
      </w:r>
      <w:r>
        <w:t xml:space="preserve"> </w:t>
      </w:r>
      <w:r>
        <w:tab/>
      </w:r>
      <w:r>
        <w:tab/>
      </w:r>
      <w:r w:rsidRPr="008E5F9D">
        <w:rPr>
          <w:position w:val="-54"/>
        </w:rPr>
        <w:object w:dxaOrig="3000" w:dyaOrig="1200" w14:anchorId="6B59D85C">
          <v:shape id="_x0000_i1031" type="#_x0000_t75" style="width:149.85pt;height:60.3pt" o:ole="">
            <v:imagedata r:id="rId19" o:title=""/>
          </v:shape>
          <o:OLEObject Type="Embed" ProgID="Equation.DSMT4" ShapeID="_x0000_i1031" DrawAspect="Content" ObjectID="_1587992731" r:id="rId20"/>
        </w:object>
      </w:r>
      <w:r>
        <w:t xml:space="preserve">  </w:t>
      </w:r>
    </w:p>
    <w:p w14:paraId="62C4B63F" w14:textId="1A680E6B" w:rsidR="008E5F9D" w:rsidRDefault="00507BF0" w:rsidP="008E5F9D">
      <w:r w:rsidRPr="00507BF0">
        <w:rPr>
          <w:b/>
          <w:color w:val="0070C0"/>
        </w:rPr>
        <w:t>Bài 5</w:t>
      </w:r>
      <w:r>
        <w:t>:</w:t>
      </w:r>
      <w:r w:rsidR="00A77799">
        <w:t xml:space="preserve"> </w:t>
      </w:r>
      <w:r w:rsidR="008E5F9D">
        <w:t>Viết tiếp vào chỗ chấm:</w:t>
      </w:r>
    </w:p>
    <w:p w14:paraId="24FDE382" w14:textId="3E9BCEA3" w:rsidR="008E5F9D" w:rsidRDefault="008E5F9D" w:rsidP="008E5F9D">
      <w:r>
        <w:tab/>
        <w:t xml:space="preserve">a) Với a = 456 thì biểu thức </w:t>
      </w:r>
      <w:r w:rsidR="00BB6B0A" w:rsidRPr="008E5F9D">
        <w:rPr>
          <w:position w:val="-6"/>
        </w:rPr>
        <w:object w:dxaOrig="1740" w:dyaOrig="300" w14:anchorId="16AE99A9">
          <v:shape id="_x0000_i1032" type="#_x0000_t75" style="width:86.9pt;height:14.9pt" o:ole="">
            <v:imagedata r:id="rId21" o:title=""/>
          </v:shape>
          <o:OLEObject Type="Embed" ProgID="Equation.DSMT4" ShapeID="_x0000_i1032" DrawAspect="Content" ObjectID="_1587992732" r:id="rId22"/>
        </w:object>
      </w:r>
      <w:r w:rsidR="00BB6B0A">
        <w:t>có giá trị là:…………………</w:t>
      </w:r>
    </w:p>
    <w:p w14:paraId="7A531329" w14:textId="5A4F1171" w:rsidR="00BB6B0A" w:rsidRDefault="00BB6B0A" w:rsidP="008E5F9D">
      <w:r>
        <w:tab/>
        <w:t xml:space="preserve">b) Một máy bay mỗi giờ bay được 815km. Hỏi để bay quãng đường 3260km </w:t>
      </w:r>
      <w:r>
        <w:tab/>
        <w:t xml:space="preserve">máy bay phải bay trong thời gian bao nhiêu lâu? </w:t>
      </w:r>
    </w:p>
    <w:p w14:paraId="729961BA" w14:textId="4D893011" w:rsidR="00830512" w:rsidRPr="00830512" w:rsidRDefault="00BB6B0A" w:rsidP="00BB6B0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Đáp số: ……………………………</w:t>
      </w:r>
    </w:p>
    <w:p w14:paraId="0E703FF0" w14:textId="77777777" w:rsidR="00BB6B0A" w:rsidRDefault="00507BF0" w:rsidP="00BB6B0A">
      <w:r w:rsidRPr="00507BF0">
        <w:rPr>
          <w:b/>
          <w:color w:val="0070C0"/>
        </w:rPr>
        <w:t>Bài 6</w:t>
      </w:r>
      <w:r>
        <w:t>:</w:t>
      </w:r>
      <w:r w:rsidR="003B1B22">
        <w:t xml:space="preserve"> </w:t>
      </w:r>
      <w:r w:rsidR="00BB6B0A">
        <w:t>Khoanh vào kết quả đặt trước câu trả lời đúng :</w:t>
      </w:r>
    </w:p>
    <w:p w14:paraId="03519F20" w14:textId="0C44F278" w:rsidR="00BB6B0A" w:rsidRDefault="00BB6B0A" w:rsidP="00BB6B0A">
      <w:r>
        <w:tab/>
        <w:t xml:space="preserve">a) Với m = 58, biểu thức </w:t>
      </w:r>
      <w:r w:rsidRPr="00BB6B0A">
        <w:rPr>
          <w:position w:val="-12"/>
        </w:rPr>
        <w:object w:dxaOrig="2320" w:dyaOrig="360" w14:anchorId="66912DD8">
          <v:shape id="_x0000_i1033" type="#_x0000_t75" style="width:116.1pt;height:18.15pt" o:ole="">
            <v:imagedata r:id="rId23" o:title=""/>
          </v:shape>
          <o:OLEObject Type="Embed" ProgID="Equation.DSMT4" ShapeID="_x0000_i1033" DrawAspect="Content" ObjectID="_1587992733" r:id="rId24"/>
        </w:object>
      </w:r>
      <w:r>
        <w:t>có giá trị là:</w:t>
      </w:r>
    </w:p>
    <w:p w14:paraId="6D52464B" w14:textId="22558687" w:rsidR="00BB6B0A" w:rsidRDefault="00BB6B0A" w:rsidP="00BB6B0A">
      <w:r>
        <w:tab/>
        <w:t>A. 155</w:t>
      </w:r>
      <w:r>
        <w:tab/>
      </w:r>
      <w:r>
        <w:tab/>
        <w:t>B. 1705</w:t>
      </w:r>
      <w:r>
        <w:tab/>
      </w:r>
      <w:r>
        <w:tab/>
        <w:t>C. 1605</w:t>
      </w:r>
      <w:r>
        <w:tab/>
      </w:r>
      <w:r>
        <w:tab/>
        <w:t>D. 166</w:t>
      </w:r>
    </w:p>
    <w:p w14:paraId="085FA9E2" w14:textId="572E9F65" w:rsidR="00BB6B0A" w:rsidRDefault="00BB6B0A" w:rsidP="00BB6B0A">
      <w:r>
        <w:tab/>
        <w:t xml:space="preserve">b) Giá trị của biểu thức </w:t>
      </w:r>
      <w:r w:rsidRPr="00BB6B0A">
        <w:rPr>
          <w:position w:val="-12"/>
        </w:rPr>
        <w:object w:dxaOrig="2840" w:dyaOrig="360" w14:anchorId="474D8E77">
          <v:shape id="_x0000_i1034" type="#_x0000_t75" style="width:141.4pt;height:18.15pt" o:ole="">
            <v:imagedata r:id="rId25" o:title=""/>
          </v:shape>
          <o:OLEObject Type="Embed" ProgID="Equation.DSMT4" ShapeID="_x0000_i1034" DrawAspect="Content" ObjectID="_1587992734" r:id="rId26"/>
        </w:object>
      </w:r>
      <w:r>
        <w:t xml:space="preserve"> là:</w:t>
      </w:r>
    </w:p>
    <w:p w14:paraId="7B6E3898" w14:textId="125B2188" w:rsidR="002509FF" w:rsidRDefault="00BB6B0A" w:rsidP="00BB6B0A">
      <w:r>
        <w:tab/>
        <w:t>A. 1332</w:t>
      </w:r>
      <w:r>
        <w:tab/>
      </w:r>
      <w:r>
        <w:tab/>
        <w:t>B. 1464</w:t>
      </w:r>
      <w:r>
        <w:tab/>
      </w:r>
      <w:r>
        <w:tab/>
        <w:t>C. 1220</w:t>
      </w:r>
      <w:r>
        <w:tab/>
      </w:r>
      <w:r>
        <w:tab/>
        <w:t>D. 11</w:t>
      </w:r>
    </w:p>
    <w:p w14:paraId="35FFD5B8" w14:textId="05CAD108" w:rsidR="00120633" w:rsidRDefault="00507BF0" w:rsidP="00BB6B0A">
      <w:r w:rsidRPr="00507BF0">
        <w:rPr>
          <w:b/>
          <w:color w:val="0070C0"/>
        </w:rPr>
        <w:lastRenderedPageBreak/>
        <w:t>Bài 7</w:t>
      </w:r>
      <w:r>
        <w:t>:</w:t>
      </w:r>
      <w:r w:rsidR="00945A51">
        <w:t xml:space="preserve"> </w:t>
      </w:r>
      <w:r w:rsidR="00BB6B0A">
        <w:t xml:space="preserve">Có một số kẹo đóng trong 150 hộp, mỗi hộp đựng 425g kẹo. Hỏi nếu với số </w:t>
      </w:r>
      <w:r w:rsidR="00BB6B0A">
        <w:tab/>
        <w:t xml:space="preserve">kẹo đó đóng vào các hộp to, mỗi hộp đựng 850g kẹo thì đóng được tất cả </w:t>
      </w:r>
      <w:r w:rsidR="00BB6B0A">
        <w:tab/>
        <w:t xml:space="preserve">bao nhiêu hộp kẹo ? </w:t>
      </w:r>
    </w:p>
    <w:p w14:paraId="50C1CF7C" w14:textId="01B31487" w:rsidR="00BB6B0A" w:rsidRDefault="00BB6B0A" w:rsidP="00BB6B0A">
      <w:pPr>
        <w:jc w:val="center"/>
      </w:pPr>
      <w:r>
        <w:t>Bài giải</w:t>
      </w:r>
    </w:p>
    <w:p w14:paraId="4E274074" w14:textId="0C4B6EF8" w:rsidR="00BB6B0A" w:rsidRDefault="00BB6B0A" w:rsidP="00BB6B0A">
      <w:pPr>
        <w:tabs>
          <w:tab w:val="left" w:leader="dot" w:pos="9000"/>
        </w:tabs>
      </w:pPr>
      <w:r>
        <w:tab/>
      </w:r>
    </w:p>
    <w:p w14:paraId="44ECDE36" w14:textId="2AF630FB" w:rsidR="00BB6B0A" w:rsidRDefault="00BB6B0A" w:rsidP="00BB6B0A">
      <w:pPr>
        <w:tabs>
          <w:tab w:val="left" w:leader="dot" w:pos="9000"/>
        </w:tabs>
      </w:pPr>
      <w:r>
        <w:tab/>
      </w:r>
    </w:p>
    <w:p w14:paraId="41C1EA3F" w14:textId="1FF027E3" w:rsidR="00BB6B0A" w:rsidRDefault="00BB6B0A" w:rsidP="00BB6B0A">
      <w:pPr>
        <w:tabs>
          <w:tab w:val="left" w:leader="dot" w:pos="9000"/>
        </w:tabs>
      </w:pPr>
      <w:r>
        <w:tab/>
      </w:r>
    </w:p>
    <w:p w14:paraId="5B36E76F" w14:textId="58C87A89" w:rsidR="00BB6B0A" w:rsidRDefault="00BB6B0A" w:rsidP="00BB6B0A">
      <w:pPr>
        <w:tabs>
          <w:tab w:val="left" w:leader="dot" w:pos="9000"/>
        </w:tabs>
      </w:pPr>
      <w:r>
        <w:tab/>
      </w:r>
    </w:p>
    <w:p w14:paraId="78A50B0C" w14:textId="6EA5B18F" w:rsidR="00BB6B0A" w:rsidRDefault="00BB6B0A" w:rsidP="00BB6B0A">
      <w:pPr>
        <w:tabs>
          <w:tab w:val="left" w:leader="dot" w:pos="9000"/>
        </w:tabs>
      </w:pPr>
      <w:r>
        <w:tab/>
      </w:r>
    </w:p>
    <w:p w14:paraId="2E3C9E0F" w14:textId="77806B39" w:rsidR="00326781" w:rsidRDefault="00507BF0" w:rsidP="00830512">
      <w:r w:rsidRPr="00507BF0">
        <w:rPr>
          <w:b/>
          <w:color w:val="0070C0"/>
        </w:rPr>
        <w:t>Bài 8</w:t>
      </w:r>
      <w:r>
        <w:t>:</w:t>
      </w:r>
      <w:r w:rsidR="003B1B22">
        <w:t xml:space="preserve"> </w:t>
      </w:r>
      <w:r w:rsidR="00830512">
        <w:t xml:space="preserve">a) </w:t>
      </w:r>
      <w:r w:rsidR="00BB6B0A">
        <w:t>Tìm x:</w:t>
      </w:r>
    </w:p>
    <w:p w14:paraId="149E724E" w14:textId="2AB3BEF7" w:rsidR="00BB6B0A" w:rsidRDefault="00BB6B0A" w:rsidP="00830512">
      <w:r>
        <w:tab/>
      </w:r>
      <w:r>
        <w:tab/>
      </w:r>
      <w:r w:rsidRPr="00BB6B0A">
        <w:rPr>
          <w:position w:val="-90"/>
        </w:rPr>
        <w:object w:dxaOrig="3760" w:dyaOrig="1980" w14:anchorId="17C2C9B8">
          <v:shape id="_x0000_i1035" type="#_x0000_t75" style="width:188.1pt;height:99.25pt" o:ole="">
            <v:imagedata r:id="rId27" o:title=""/>
          </v:shape>
          <o:OLEObject Type="Embed" ProgID="Equation.DSMT4" ShapeID="_x0000_i1035" DrawAspect="Content" ObjectID="_1587992735" r:id="rId28"/>
        </w:object>
      </w:r>
      <w:r>
        <w:t xml:space="preserve"> </w:t>
      </w:r>
    </w:p>
    <w:p w14:paraId="20F8B358" w14:textId="1D57A243" w:rsidR="00830512" w:rsidRDefault="00830512" w:rsidP="00830512">
      <w:r>
        <w:tab/>
        <w:t xml:space="preserve">b) </w:t>
      </w:r>
      <w:r w:rsidR="00DB2C7B">
        <w:t>Tìm số</w:t>
      </w:r>
      <w:r w:rsidR="00BB6B0A">
        <w:t xml:space="preserve"> bé nhất</w:t>
      </w:r>
      <w:r w:rsidR="00DB2C7B">
        <w:t xml:space="preserve"> sao cho khi viết chữ số đó vào bên phải số 2009 thì được </w:t>
      </w:r>
      <w:r w:rsidR="00DB2C7B">
        <w:tab/>
        <w:t xml:space="preserve">số có </w:t>
      </w:r>
      <w:r w:rsidR="00BB6B0A">
        <w:t>sáu</w:t>
      </w:r>
      <w:r w:rsidR="00DB2C7B">
        <w:t xml:space="preserve"> chữ số ch</w:t>
      </w:r>
      <w:r w:rsidR="00BB6B0A">
        <w:t>ia</w:t>
      </w:r>
      <w:r w:rsidR="00DB2C7B">
        <w:t xml:space="preserve"> hết cho 1</w:t>
      </w:r>
      <w:r w:rsidR="00BB6B0A">
        <w:t>52</w:t>
      </w:r>
      <w:r w:rsidR="00DB2C7B">
        <w:t>.</w:t>
      </w:r>
    </w:p>
    <w:p w14:paraId="47F6384D" w14:textId="3E2708F2" w:rsidR="00326781" w:rsidRDefault="00326781" w:rsidP="00326781">
      <w:pPr>
        <w:jc w:val="center"/>
      </w:pPr>
      <w:r>
        <w:t>Bài giải</w:t>
      </w:r>
    </w:p>
    <w:p w14:paraId="7A8EFDCF" w14:textId="0E36B601" w:rsidR="00326781" w:rsidRDefault="00326781" w:rsidP="00326781">
      <w:pPr>
        <w:tabs>
          <w:tab w:val="left" w:leader="dot" w:pos="8910"/>
        </w:tabs>
      </w:pPr>
      <w:r>
        <w:tab/>
      </w:r>
    </w:p>
    <w:p w14:paraId="63F0EAE0" w14:textId="4BD45099" w:rsidR="00326781" w:rsidRDefault="00326781" w:rsidP="00326781">
      <w:pPr>
        <w:tabs>
          <w:tab w:val="left" w:leader="dot" w:pos="8910"/>
        </w:tabs>
      </w:pPr>
      <w:r>
        <w:tab/>
      </w:r>
    </w:p>
    <w:p w14:paraId="2B24D7B9" w14:textId="777A143B" w:rsidR="00326781" w:rsidRDefault="00326781" w:rsidP="00326781">
      <w:pPr>
        <w:tabs>
          <w:tab w:val="left" w:leader="dot" w:pos="8910"/>
        </w:tabs>
      </w:pPr>
      <w:r>
        <w:tab/>
      </w:r>
    </w:p>
    <w:p w14:paraId="21671186" w14:textId="55ABBF9D" w:rsidR="00326781" w:rsidRDefault="00326781" w:rsidP="00326781">
      <w:pPr>
        <w:tabs>
          <w:tab w:val="left" w:leader="dot" w:pos="8910"/>
        </w:tabs>
      </w:pPr>
      <w:r>
        <w:tab/>
      </w:r>
    </w:p>
    <w:p w14:paraId="38E2D269" w14:textId="7FF8F689" w:rsidR="00326781" w:rsidRDefault="00326781" w:rsidP="00326781">
      <w:pPr>
        <w:tabs>
          <w:tab w:val="left" w:leader="dot" w:pos="8910"/>
        </w:tabs>
      </w:pPr>
      <w:r>
        <w:tab/>
      </w:r>
    </w:p>
    <w:p w14:paraId="0D16D664" w14:textId="5D2BC8FD" w:rsidR="00326781" w:rsidRDefault="00326781" w:rsidP="00326781">
      <w:pPr>
        <w:tabs>
          <w:tab w:val="left" w:leader="dot" w:pos="8910"/>
        </w:tabs>
      </w:pPr>
      <w:r>
        <w:tab/>
      </w:r>
    </w:p>
    <w:p w14:paraId="73CA812D" w14:textId="083A335B" w:rsidR="00326781" w:rsidRDefault="00326781" w:rsidP="00326781">
      <w:pPr>
        <w:tabs>
          <w:tab w:val="left" w:leader="dot" w:pos="8910"/>
        </w:tabs>
      </w:pPr>
      <w:r>
        <w:tab/>
      </w:r>
    </w:p>
    <w:p w14:paraId="3BD0F058" w14:textId="15A17500" w:rsidR="00326781" w:rsidRDefault="00326781" w:rsidP="00326781">
      <w:pPr>
        <w:tabs>
          <w:tab w:val="left" w:leader="dot" w:pos="8910"/>
        </w:tabs>
      </w:pPr>
      <w:r>
        <w:tab/>
      </w:r>
    </w:p>
    <w:p w14:paraId="6E123A2B" w14:textId="78CB4280" w:rsidR="00326781" w:rsidRDefault="00326781" w:rsidP="00326781">
      <w:pPr>
        <w:tabs>
          <w:tab w:val="left" w:leader="dot" w:pos="8910"/>
        </w:tabs>
      </w:pPr>
      <w:r>
        <w:tab/>
      </w:r>
    </w:p>
    <w:p w14:paraId="28C32123" w14:textId="2382749D" w:rsidR="00326781" w:rsidRDefault="00326781" w:rsidP="00326781">
      <w:pPr>
        <w:tabs>
          <w:tab w:val="left" w:leader="dot" w:pos="8910"/>
        </w:tabs>
      </w:pPr>
      <w:r>
        <w:tab/>
      </w:r>
    </w:p>
    <w:p w14:paraId="2596D66B" w14:textId="77777777" w:rsidR="00326781" w:rsidRDefault="00326781" w:rsidP="00326781">
      <w:pPr>
        <w:tabs>
          <w:tab w:val="left" w:leader="dot" w:pos="8910"/>
        </w:tabs>
      </w:pPr>
    </w:p>
    <w:p w14:paraId="0E2DFC60" w14:textId="5ABD3E5B" w:rsidR="009F69F7" w:rsidRDefault="009F69F7"/>
    <w:sectPr w:rsidR="009F69F7" w:rsidSect="0095087E">
      <w:headerReference w:type="default" r:id="rId29"/>
      <w:footerReference w:type="default" r:id="rId32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5424A4" w14:textId="77777777" w:rsidR="00B37DDE" w:rsidRDefault="00B37DDE" w:rsidP="00507BF0">
      <w:pPr>
        <w:spacing w:after="0" w:line="240" w:lineRule="auto"/>
      </w:pPr>
      <w:r>
        <w:separator/>
      </w:r>
    </w:p>
  </w:endnote>
  <w:endnote w:type="continuationSeparator" w:id="0">
    <w:p w14:paraId="5E25A4EB" w14:textId="77777777" w:rsidR="00B37DDE" w:rsidRDefault="00B37DDE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7A1D27D" w14:textId="77777777" w:rsidR="00B37DDE" w:rsidRDefault="00B37DDE" w:rsidP="00507BF0">
      <w:pPr>
        <w:spacing w:after="0" w:line="240" w:lineRule="auto"/>
      </w:pPr>
      <w:r>
        <w:separator/>
      </w:r>
    </w:p>
  </w:footnote>
  <w:footnote w:type="continuationSeparator" w:id="0">
    <w:p w14:paraId="419E89D0" w14:textId="77777777" w:rsidR="00B37DDE" w:rsidRDefault="00B37DDE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6"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BF0"/>
    <w:rsid w:val="00004752"/>
    <w:rsid w:val="00024E22"/>
    <w:rsid w:val="000E3FCD"/>
    <w:rsid w:val="00120633"/>
    <w:rsid w:val="00172E0B"/>
    <w:rsid w:val="001C72E2"/>
    <w:rsid w:val="002078FE"/>
    <w:rsid w:val="002509FF"/>
    <w:rsid w:val="00293356"/>
    <w:rsid w:val="002945BC"/>
    <w:rsid w:val="002A1684"/>
    <w:rsid w:val="002B5B51"/>
    <w:rsid w:val="002D5CDE"/>
    <w:rsid w:val="00326781"/>
    <w:rsid w:val="003B1B22"/>
    <w:rsid w:val="003B6DB1"/>
    <w:rsid w:val="004B4611"/>
    <w:rsid w:val="00507BF0"/>
    <w:rsid w:val="00520421"/>
    <w:rsid w:val="005751A7"/>
    <w:rsid w:val="005B3AE0"/>
    <w:rsid w:val="005D1585"/>
    <w:rsid w:val="00605B3E"/>
    <w:rsid w:val="007101E4"/>
    <w:rsid w:val="007362D4"/>
    <w:rsid w:val="0077693A"/>
    <w:rsid w:val="007C57CF"/>
    <w:rsid w:val="00830512"/>
    <w:rsid w:val="00874151"/>
    <w:rsid w:val="0087716C"/>
    <w:rsid w:val="008A5F0C"/>
    <w:rsid w:val="008E3F2B"/>
    <w:rsid w:val="008E5F9D"/>
    <w:rsid w:val="009254BA"/>
    <w:rsid w:val="00945A51"/>
    <w:rsid w:val="0095087E"/>
    <w:rsid w:val="00960E67"/>
    <w:rsid w:val="00985124"/>
    <w:rsid w:val="009A5C01"/>
    <w:rsid w:val="009C036D"/>
    <w:rsid w:val="009F69F7"/>
    <w:rsid w:val="00A43060"/>
    <w:rsid w:val="00A761AD"/>
    <w:rsid w:val="00A77799"/>
    <w:rsid w:val="00A94997"/>
    <w:rsid w:val="00B37DDE"/>
    <w:rsid w:val="00B863A5"/>
    <w:rsid w:val="00B976FF"/>
    <w:rsid w:val="00BB6B0A"/>
    <w:rsid w:val="00C02A24"/>
    <w:rsid w:val="00C252EC"/>
    <w:rsid w:val="00C43523"/>
    <w:rsid w:val="00C53EF8"/>
    <w:rsid w:val="00CB1B9C"/>
    <w:rsid w:val="00CE241F"/>
    <w:rsid w:val="00D016E5"/>
    <w:rsid w:val="00D01A1B"/>
    <w:rsid w:val="00D01B90"/>
    <w:rsid w:val="00D64EBF"/>
    <w:rsid w:val="00D652B3"/>
    <w:rsid w:val="00D67BD2"/>
    <w:rsid w:val="00DB2C7B"/>
    <w:rsid w:val="00DC2A05"/>
    <w:rsid w:val="00F07018"/>
    <w:rsid w:val="00F60464"/>
    <w:rsid w:val="00F738F0"/>
    <w:rsid w:val="00F77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4211AB9E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Relationship Id="rId29" Type="http://schemas.openxmlformats.org/officeDocument/2006/relationships/header" Target="header1.xml"/><Relationship Id="rId3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A38122-FEC7-48BB-AD4C-41ACCD12C0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3</Words>
  <Characters>121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- HKI - Nguyễn Văn Quyền - 0938.59.6698 - sưu tầm và biên soạn</vt:lpstr>
    </vt:vector>
  </TitlesOfParts>
  <Company/>
  <LinksUpToDate>false</LinksUpToDate>
  <CharactersWithSpaces>1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6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2</cp:revision>
  <dcterms:created xsi:type="dcterms:W3CDTF">2021-01-07T22:43:45Z</dcterms:created>
  <dcterms:modified xsi:type="dcterms:W3CDTF">2021-01-07T22:43:45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